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3B98" w:rsidRPr="00E63B98" w:rsidRDefault="00E63B98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79995" cy="10690860"/>
            <wp:effectExtent l="19050" t="0" r="1905" b="0"/>
            <wp:wrapNone/>
            <wp:docPr id="2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536CEF" w:rsidP="00E63B98">
      <w:pPr>
        <w:pStyle w:val="FormatmallRubrik114pt"/>
        <w:rPr>
          <w:lang w:val="sv-SE"/>
        </w:rPr>
      </w:pPr>
      <w:r>
        <w:rPr>
          <w:lang w:val="sv-SE"/>
        </w:rPr>
        <w:t>KAPITEL 2</w:t>
      </w:r>
      <w:r w:rsidR="00E63B98" w:rsidRPr="00E63B98">
        <w:rPr>
          <w:lang w:val="sv-SE"/>
        </w:rPr>
        <w:t xml:space="preserve"> VERSION 1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3739D8">
        <w:rPr>
          <w:lang w:val="sv-SE"/>
        </w:rPr>
        <w:t>I</w:t>
      </w:r>
    </w:p>
    <w:p w:rsidR="00BC3D6B" w:rsidRDefault="00BC3D6B" w:rsidP="00E63B98">
      <w:pPr>
        <w:pStyle w:val="Uppgift"/>
        <w:rPr>
          <w:sz w:val="22"/>
          <w:szCs w:val="22"/>
        </w:rPr>
      </w:pPr>
    </w:p>
    <w:p w:rsidR="00536CEF" w:rsidRDefault="00E63B98" w:rsidP="00536CEF">
      <w:pPr>
        <w:pStyle w:val="Uppgiftluftver"/>
      </w:pPr>
      <w:r>
        <w:rPr>
          <w:rStyle w:val="Uppgiftssiffra"/>
        </w:rPr>
        <w:t xml:space="preserve">  1</w:t>
      </w:r>
      <w:r>
        <w:rPr>
          <w:rStyle w:val="Uppgiftssiffra"/>
        </w:rPr>
        <w:tab/>
      </w:r>
      <w:r w:rsidR="00536CEF">
        <w:t>Hur många procent av figurerna är gula?</w:t>
      </w:r>
      <w:r w:rsidR="00536CEF">
        <w:tab/>
      </w:r>
      <w:r w:rsidR="00536CEF">
        <w:tab/>
        <w:t>M</w:t>
      </w:r>
    </w:p>
    <w:p w:rsidR="00536CEF" w:rsidRDefault="00536CEF" w:rsidP="00536CEF">
      <w:pPr>
        <w:pStyle w:val="Uppgift"/>
      </w:pP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374390</wp:posOffset>
            </wp:positionH>
            <wp:positionV relativeFrom="paragraph">
              <wp:posOffset>86995</wp:posOffset>
            </wp:positionV>
            <wp:extent cx="1105535" cy="329565"/>
            <wp:effectExtent l="0" t="0" r="0" b="0"/>
            <wp:wrapNone/>
            <wp:docPr id="9" name="Bildobjekt 9" descr="lhy_Rep 1a-01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hy_Rep 1a-01c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5535" cy="329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981835</wp:posOffset>
            </wp:positionH>
            <wp:positionV relativeFrom="paragraph">
              <wp:posOffset>26670</wp:posOffset>
            </wp:positionV>
            <wp:extent cx="733425" cy="733425"/>
            <wp:effectExtent l="0" t="0" r="9525" b="9525"/>
            <wp:wrapNone/>
            <wp:docPr id="1" name="Bildobjekt 8" descr="lhy_Rep 1a-01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hy_Rep 1a-01b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610235</wp:posOffset>
            </wp:positionH>
            <wp:positionV relativeFrom="paragraph">
              <wp:posOffset>86995</wp:posOffset>
            </wp:positionV>
            <wp:extent cx="914400" cy="382905"/>
            <wp:effectExtent l="0" t="0" r="0" b="0"/>
            <wp:wrapNone/>
            <wp:docPr id="4" name="Bildobjekt 7" descr="lhy_Rep 1a-0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hy_Rep 1a-01a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ab/>
        <w:t>a)</w:t>
      </w:r>
      <w:r>
        <w:tab/>
      </w:r>
      <w:r w:rsidR="00CD308C">
        <w:t>b)</w:t>
      </w:r>
      <w:r w:rsidR="00CD308C">
        <w:tab/>
      </w:r>
      <w:r>
        <w:tab/>
        <w:t>c)</w:t>
      </w:r>
    </w:p>
    <w:p w:rsidR="00536CEF" w:rsidRDefault="00536CEF" w:rsidP="00536CEF">
      <w:pPr>
        <w:pStyle w:val="Uppgift"/>
      </w:pPr>
    </w:p>
    <w:p w:rsidR="00536CEF" w:rsidRDefault="00536CEF" w:rsidP="00536CEF">
      <w:pPr>
        <w:pStyle w:val="Uppgift"/>
      </w:pPr>
    </w:p>
    <w:p w:rsidR="00536CEF" w:rsidRDefault="00536CEF" w:rsidP="00536CEF">
      <w:pPr>
        <w:pStyle w:val="Uppgift"/>
      </w:pPr>
    </w:p>
    <w:p w:rsidR="00536CEF" w:rsidRDefault="00536CEF" w:rsidP="00536CEF">
      <w:pPr>
        <w:pStyle w:val="Uppgiftluftver"/>
      </w:pPr>
      <w:r>
        <w:rPr>
          <w:rStyle w:val="Uppgiftssiffra"/>
        </w:rPr>
        <w:t xml:space="preserve">  2</w:t>
      </w:r>
      <w:r>
        <w:rPr>
          <w:rStyle w:val="Uppgiftssiffra"/>
        </w:rPr>
        <w:tab/>
      </w:r>
      <w:r>
        <w:t>Hur mycket är</w:t>
      </w:r>
      <w:r>
        <w:tab/>
      </w:r>
      <w:r>
        <w:tab/>
      </w:r>
      <w:r>
        <w:tab/>
        <w:t>M</w:t>
      </w:r>
    </w:p>
    <w:p w:rsidR="00536CEF" w:rsidRDefault="00536CEF" w:rsidP="00536CEF">
      <w:pPr>
        <w:pStyle w:val="Uppgift"/>
      </w:pPr>
      <w:r>
        <w:rPr>
          <w:rStyle w:val="Uppgiftssiffra"/>
        </w:rPr>
        <w:tab/>
      </w:r>
      <w:proofErr w:type="gramStart"/>
      <w:r>
        <w:t>a)  10</w:t>
      </w:r>
      <w:proofErr w:type="gramEnd"/>
      <w:r>
        <w:t xml:space="preserve"> % av 75 kr</w:t>
      </w:r>
      <w:r>
        <w:tab/>
        <w:t>b)  30 % av 600 kr</w:t>
      </w:r>
      <w:r>
        <w:tab/>
        <w:t>c)  7 % av 20 000 kr</w:t>
      </w:r>
    </w:p>
    <w:p w:rsidR="00536CEF" w:rsidRDefault="00536CEF" w:rsidP="00536CEF">
      <w:pPr>
        <w:pStyle w:val="Uppgift"/>
      </w:pPr>
    </w:p>
    <w:p w:rsidR="00536CEF" w:rsidRDefault="00536CEF" w:rsidP="00536CEF">
      <w:pPr>
        <w:pStyle w:val="Uppgiftluftver"/>
      </w:pPr>
      <w:r>
        <w:rPr>
          <w:rStyle w:val="Uppgiftssiffra"/>
        </w:rPr>
        <w:t xml:space="preserve">  3</w:t>
      </w:r>
      <w:r w:rsidRPr="00821C0B">
        <w:tab/>
      </w:r>
      <w:r>
        <w:t>Skriv andelarna som bråk i enklaste form.</w:t>
      </w:r>
      <w:r>
        <w:tab/>
      </w:r>
      <w:r>
        <w:tab/>
      </w:r>
      <w:proofErr w:type="gramStart"/>
      <w:r>
        <w:t>B  M</w:t>
      </w:r>
      <w:proofErr w:type="gramEnd"/>
    </w:p>
    <w:p w:rsidR="00536CEF" w:rsidRDefault="00536CEF" w:rsidP="00536CEF">
      <w:pPr>
        <w:pStyle w:val="Uppgift"/>
      </w:pPr>
      <w:r>
        <w:tab/>
      </w:r>
      <w:proofErr w:type="gramStart"/>
      <w:r>
        <w:t>a)  30</w:t>
      </w:r>
      <w:proofErr w:type="gramEnd"/>
      <w:r>
        <w:t xml:space="preserve"> %</w:t>
      </w:r>
      <w:r>
        <w:tab/>
        <w:t>b)  35 %</w:t>
      </w:r>
      <w:r>
        <w:tab/>
        <w:t>c)  36 %</w:t>
      </w:r>
    </w:p>
    <w:p w:rsidR="00536CEF" w:rsidRDefault="00536CEF" w:rsidP="00536CEF">
      <w:pPr>
        <w:pStyle w:val="Uppgift"/>
      </w:pPr>
    </w:p>
    <w:p w:rsidR="00536CEF" w:rsidRDefault="00536CEF" w:rsidP="00536CEF">
      <w:pPr>
        <w:pStyle w:val="Uppgiftluftver"/>
      </w:pPr>
      <w:r>
        <w:rPr>
          <w:rStyle w:val="Uppgiftssiffra"/>
        </w:rPr>
        <w:t xml:space="preserve">  4</w:t>
      </w:r>
      <w:r w:rsidRPr="00821C0B">
        <w:tab/>
      </w:r>
      <w:r>
        <w:t>Vilket tal i beräkningen nedan är</w:t>
      </w:r>
      <w:r>
        <w:tab/>
      </w:r>
      <w:r>
        <w:tab/>
        <w:t>B</w:t>
      </w:r>
    </w:p>
    <w:p w:rsidR="00536CEF" w:rsidRDefault="00536CEF" w:rsidP="00536CEF">
      <w:pPr>
        <w:pStyle w:val="Uppgift"/>
      </w:pPr>
      <w:r>
        <w:tab/>
      </w:r>
      <w:proofErr w:type="gramStart"/>
      <w:r>
        <w:t>a)  andelen</w:t>
      </w:r>
      <w:proofErr w:type="gramEnd"/>
      <w:r>
        <w:tab/>
        <w:t>b)  delen</w:t>
      </w:r>
      <w:r>
        <w:tab/>
        <w:t>c)  det hela</w:t>
      </w:r>
    </w:p>
    <w:p w:rsidR="00536CEF" w:rsidRPr="00270FE7" w:rsidRDefault="00536CEF" w:rsidP="00536CEF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333500" cy="243840"/>
            <wp:effectExtent l="0" t="0" r="0" b="3810"/>
            <wp:docPr id="5" name="Bildobjekt 2" descr="lhy_Rep 1a--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hy_Rep 1a--0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CEF" w:rsidRDefault="00536CEF" w:rsidP="00536CEF">
      <w:pPr>
        <w:pStyle w:val="Uppgiftluftver"/>
      </w:pPr>
      <w:r>
        <w:rPr>
          <w:rStyle w:val="Uppgiftssiffra"/>
        </w:rPr>
        <w:t xml:space="preserve">  5</w:t>
      </w:r>
      <w:r>
        <w:rPr>
          <w:rStyle w:val="Uppgiftssiffra"/>
        </w:rPr>
        <w:tab/>
      </w:r>
      <w:r>
        <w:t>Hur många procent är</w:t>
      </w:r>
      <w:r>
        <w:tab/>
      </w:r>
      <w:r>
        <w:tab/>
      </w:r>
      <w:r>
        <w:tab/>
      </w:r>
      <w:proofErr w:type="gramStart"/>
      <w:r>
        <w:t>B  M</w:t>
      </w:r>
      <w:proofErr w:type="gramEnd"/>
      <w:r>
        <w:br/>
        <w:t>a)  24 cm av 50 cm</w:t>
      </w:r>
      <w:r>
        <w:tab/>
        <w:t>b)  180 kr av 300 kr</w:t>
      </w:r>
      <w:r>
        <w:tab/>
        <w:t>c)  1,5 dl av 2 dl</w:t>
      </w:r>
    </w:p>
    <w:p w:rsidR="00536CEF" w:rsidRDefault="00536CEF" w:rsidP="00536CEF">
      <w:pPr>
        <w:pStyle w:val="Uppgiftluftver"/>
      </w:pPr>
      <w:r>
        <w:rPr>
          <w:rStyle w:val="Uppgiftssiffra"/>
        </w:rPr>
        <w:t xml:space="preserve">  6</w:t>
      </w:r>
      <w:r>
        <w:rPr>
          <w:rStyle w:val="Uppgiftssiffra"/>
        </w:rPr>
        <w:tab/>
      </w:r>
      <w:r>
        <w:t>Vilket är mest 12 % av 75 kr eller 75 % av 12 kr? Förklara hur du tänker.</w:t>
      </w:r>
      <w:r>
        <w:tab/>
      </w:r>
      <w:proofErr w:type="gramStart"/>
      <w:r>
        <w:t>M  R</w:t>
      </w:r>
      <w:proofErr w:type="gramEnd"/>
    </w:p>
    <w:p w:rsidR="00536CEF" w:rsidRPr="002B043B" w:rsidRDefault="00536CEF" w:rsidP="00536CEF">
      <w:pPr>
        <w:pStyle w:val="Uppgiftluftver"/>
      </w:pPr>
      <w:r>
        <w:rPr>
          <w:rStyle w:val="Uppgiftssiffra"/>
        </w:rPr>
        <w:t xml:space="preserve">  </w:t>
      </w:r>
      <w:r w:rsidRPr="002B043B">
        <w:rPr>
          <w:rFonts w:ascii="Arial Black" w:hAnsi="Arial Black"/>
          <w:sz w:val="20"/>
          <w:szCs w:val="20"/>
        </w:rPr>
        <w:t>7</w:t>
      </w:r>
      <w:r w:rsidRPr="002B043B">
        <w:rPr>
          <w:rFonts w:ascii="Arial Black" w:hAnsi="Arial Black"/>
          <w:sz w:val="20"/>
          <w:szCs w:val="20"/>
        </w:rPr>
        <w:tab/>
      </w:r>
      <w:r w:rsidRPr="002B043B">
        <w:t>Ge ett exempel på hur en procentenhet kan vara lika med 10 %.</w:t>
      </w:r>
      <w:r w:rsidRPr="002B043B">
        <w:tab/>
      </w:r>
      <w:proofErr w:type="gramStart"/>
      <w:r w:rsidRPr="002B043B">
        <w:t xml:space="preserve">P </w:t>
      </w:r>
      <w:r>
        <w:t xml:space="preserve"> </w:t>
      </w:r>
      <w:r w:rsidRPr="002B043B">
        <w:t>R</w:t>
      </w:r>
      <w:proofErr w:type="gramEnd"/>
    </w:p>
    <w:p w:rsidR="00BC3D6B" w:rsidRPr="00536CEF" w:rsidRDefault="00BC3D6B" w:rsidP="00536CEF">
      <w:pPr>
        <w:pStyle w:val="Uppgiftluftver"/>
        <w:rPr>
          <w:rFonts w:ascii="Arial" w:hAnsi="Arial" w:cs="Calibri"/>
          <w:b/>
          <w:bCs/>
          <w:kern w:val="2"/>
          <w:lang w:eastAsia="en-US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3677920</wp:posOffset>
            </wp:positionV>
            <wp:extent cx="7585710" cy="10690860"/>
            <wp:effectExtent l="19050" t="0" r="0" b="0"/>
            <wp:wrapNone/>
            <wp:docPr id="6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br w:type="page"/>
      </w:r>
    </w:p>
    <w:p w:rsidR="00E63B98" w:rsidRPr="00536CEF" w:rsidRDefault="00BC3D6B" w:rsidP="00BC3D6B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1565</wp:posOffset>
            </wp:positionH>
            <wp:positionV relativeFrom="paragraph">
              <wp:posOffset>-1324610</wp:posOffset>
            </wp:positionV>
            <wp:extent cx="7585710" cy="10690860"/>
            <wp:effectExtent l="19050" t="0" r="0" b="0"/>
            <wp:wrapNone/>
            <wp:docPr id="7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85710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lang w:val="sv-SE" w:eastAsia="sv-SE"/>
        </w:rPr>
        <w:t>Del II</w:t>
      </w:r>
    </w:p>
    <w:p w:rsidR="00536CEF" w:rsidRDefault="00E63B98" w:rsidP="00536CEF">
      <w:pPr>
        <w:pStyle w:val="Uppgiftluftver"/>
      </w:pPr>
      <w:r>
        <w:rPr>
          <w:rStyle w:val="Uppgiftssiffra"/>
        </w:rPr>
        <w:t xml:space="preserve">  8</w:t>
      </w:r>
      <w:r w:rsidRPr="00821C0B">
        <w:tab/>
      </w:r>
      <w:r w:rsidR="00536CEF">
        <w:t>40 % av ett tal är 48. Vilket är talet?</w:t>
      </w:r>
      <w:r w:rsidR="00536CEF">
        <w:tab/>
      </w:r>
      <w:r w:rsidR="00536CEF">
        <w:tab/>
      </w:r>
      <w:proofErr w:type="gramStart"/>
      <w:r w:rsidR="00536CEF">
        <w:t>M  K</w:t>
      </w:r>
      <w:proofErr w:type="gramEnd"/>
    </w:p>
    <w:p w:rsidR="00536CEF" w:rsidRDefault="00536CEF" w:rsidP="00536CEF">
      <w:pPr>
        <w:pStyle w:val="Uppgiftluftver"/>
      </w:pPr>
      <w:r>
        <w:rPr>
          <w:noProof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-268605</wp:posOffset>
            </wp:positionH>
            <wp:positionV relativeFrom="paragraph">
              <wp:posOffset>165100</wp:posOffset>
            </wp:positionV>
            <wp:extent cx="262890" cy="266700"/>
            <wp:effectExtent l="19050" t="0" r="0" b="0"/>
            <wp:wrapNone/>
            <wp:docPr id="11" name="Bildobjekt 11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 xml:space="preserve">  9</w:t>
      </w:r>
      <w:r>
        <w:rPr>
          <w:rStyle w:val="Uppgiftssiffra"/>
        </w:rPr>
        <w:tab/>
      </w:r>
      <w:r>
        <w:t>Fyll i de uppgifter som saknas.</w:t>
      </w:r>
      <w:r>
        <w:tab/>
      </w:r>
      <w:r>
        <w:tab/>
      </w:r>
      <w:proofErr w:type="gramStart"/>
      <w:r>
        <w:t>P  B</w:t>
      </w:r>
      <w:proofErr w:type="gramEnd"/>
      <w:r>
        <w:t xml:space="preserve"> </w:t>
      </w:r>
    </w:p>
    <w:p w:rsidR="00536CEF" w:rsidRDefault="00536CEF" w:rsidP="00536CEF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2781300" cy="1013460"/>
            <wp:effectExtent l="0" t="0" r="0" b="0"/>
            <wp:docPr id="10" name="Bildobjekt 10" descr="lhy_Rep 1a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lhy_Rep 1a-1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013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6CEF" w:rsidRDefault="00536CEF" w:rsidP="00536CEF">
      <w:pPr>
        <w:pStyle w:val="Uppgiftluftver"/>
      </w:pPr>
      <w:r w:rsidRPr="00821C0B">
        <w:tab/>
      </w:r>
    </w:p>
    <w:p w:rsidR="00536CEF" w:rsidRDefault="00536CEF" w:rsidP="00536CEF">
      <w:pPr>
        <w:pStyle w:val="Uppgiftluftver"/>
      </w:pPr>
      <w:r w:rsidRPr="00821C0B"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170180</wp:posOffset>
            </wp:positionV>
            <wp:extent cx="255270" cy="266700"/>
            <wp:effectExtent l="19050" t="0" r="0" b="0"/>
            <wp:wrapNone/>
            <wp:docPr id="12" name="Bildobjekt 5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0</w:t>
      </w:r>
      <w:r>
        <w:rPr>
          <w:rStyle w:val="Uppgiftssiffra"/>
        </w:rPr>
        <w:tab/>
      </w:r>
      <w:r>
        <w:t xml:space="preserve">Den högsta bergstoppen i Alperna är Mont Blanc, som är 4 810 m hög. </w:t>
      </w:r>
      <w:r>
        <w:br/>
        <w:t xml:space="preserve">Kilimanjaro i Afrika är 22,5 % högre. Hur hög är Kilimanjaro? </w:t>
      </w:r>
      <w:r>
        <w:br/>
        <w:t>Avrunda till hela meter.</w:t>
      </w:r>
      <w:r>
        <w:tab/>
      </w:r>
      <w:r>
        <w:tab/>
      </w:r>
      <w:r>
        <w:tab/>
      </w:r>
      <w:proofErr w:type="gramStart"/>
      <w:r>
        <w:t>B  M</w:t>
      </w:r>
      <w:proofErr w:type="gramEnd"/>
      <w:r>
        <w:t xml:space="preserve">  K</w:t>
      </w:r>
    </w:p>
    <w:p w:rsidR="00536CEF" w:rsidRDefault="00536CEF" w:rsidP="00536CEF">
      <w:pPr>
        <w:pStyle w:val="Uppgiftluftver"/>
      </w:pPr>
      <w:r w:rsidRPr="00821C0B"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-238125</wp:posOffset>
            </wp:positionH>
            <wp:positionV relativeFrom="paragraph">
              <wp:posOffset>160020</wp:posOffset>
            </wp:positionV>
            <wp:extent cx="255270" cy="266700"/>
            <wp:effectExtent l="19050" t="0" r="0" b="0"/>
            <wp:wrapNone/>
            <wp:docPr id="13" name="Bildobjekt 4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1</w:t>
      </w:r>
      <w:r w:rsidRPr="00821C0B">
        <w:tab/>
      </w:r>
      <w:r>
        <w:t xml:space="preserve">Ett bi som flyger gör 250 vingslag per sekund. Vi tänker oss ett bi som </w:t>
      </w:r>
      <w:r>
        <w:br/>
        <w:t xml:space="preserve">flyger ut från kupan på en fem minuter lång flygtur. Hur många vingslag gör </w:t>
      </w:r>
      <w:r>
        <w:br/>
        <w:t>biet under flygturen? Räkna med att biet sitter stilla vid blommor 40 % av tiden.</w:t>
      </w:r>
      <w:r>
        <w:br/>
        <w:t>Svara i grundpotensform.</w:t>
      </w:r>
      <w:r>
        <w:tab/>
      </w:r>
      <w:r w:rsidR="00E03F27">
        <w:tab/>
      </w:r>
      <w:r w:rsidR="00E03F27">
        <w:tab/>
      </w:r>
      <w:proofErr w:type="gramStart"/>
      <w:r>
        <w:t>P  B</w:t>
      </w:r>
      <w:proofErr w:type="gramEnd"/>
      <w:r>
        <w:t xml:space="preserve">  K</w:t>
      </w:r>
    </w:p>
    <w:p w:rsidR="00536CEF" w:rsidRDefault="00536CEF" w:rsidP="00536CEF">
      <w:pPr>
        <w:pStyle w:val="Uppgiftluftver"/>
      </w:pPr>
      <w:r w:rsidRPr="00821C0B">
        <w:rPr>
          <w:noProof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240665</wp:posOffset>
            </wp:positionH>
            <wp:positionV relativeFrom="paragraph">
              <wp:posOffset>154305</wp:posOffset>
            </wp:positionV>
            <wp:extent cx="255270" cy="266065"/>
            <wp:effectExtent l="0" t="0" r="0" b="635"/>
            <wp:wrapNone/>
            <wp:docPr id="14" name="Bildobjekt 3" descr="Miniräknare ens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iniräknare ensam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26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Style w:val="Uppgiftssiffra"/>
        </w:rPr>
        <w:t>12</w:t>
      </w:r>
      <w:r>
        <w:rPr>
          <w:rStyle w:val="Uppgiftssiffra"/>
        </w:rPr>
        <w:tab/>
      </w:r>
      <w:r>
        <w:t>Med hur många procent ökade försäljningen? Avrunda till tiondels procent.</w:t>
      </w:r>
      <w:r>
        <w:tab/>
      </w:r>
      <w:proofErr w:type="gramStart"/>
      <w:r>
        <w:t>B  M</w:t>
      </w:r>
      <w:proofErr w:type="gramEnd"/>
      <w:r>
        <w:t xml:space="preserve">  K</w:t>
      </w:r>
    </w:p>
    <w:p w:rsidR="00536CEF" w:rsidRDefault="00536CEF" w:rsidP="00536CEF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440180" cy="1805940"/>
            <wp:effectExtent l="0" t="0" r="7620" b="3810"/>
            <wp:docPr id="15" name="Bildobjekt 1" descr="lhy_Rep 1a-15 (kopia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hy_Rep 1a-15 (kopia)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180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7EBA" w:rsidRDefault="002C7EBA" w:rsidP="00536CEF">
      <w:pPr>
        <w:pStyle w:val="Uppgiftluftver"/>
        <w:rPr>
          <w:sz w:val="16"/>
          <w:szCs w:val="16"/>
        </w:rPr>
      </w:pPr>
      <w:r>
        <w:rPr>
          <w:sz w:val="16"/>
          <w:szCs w:val="16"/>
        </w:rPr>
        <w:br w:type="page"/>
      </w:r>
    </w:p>
    <w:p w:rsidR="009122EE" w:rsidRPr="00B32B39" w:rsidRDefault="009122EE" w:rsidP="002C7EBA">
      <w:pPr>
        <w:pStyle w:val="Uppgiftluftver"/>
        <w:rPr>
          <w:rStyle w:val="Uppgiftssiffra"/>
        </w:rPr>
        <w:sectPr w:rsidR="009122EE" w:rsidRPr="00B32B39" w:rsidSect="009122E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Pr="00BC3D6B" w:rsidRDefault="00E63B98" w:rsidP="00BC3D6B">
      <w:pPr>
        <w:pStyle w:val="RAvsnitt"/>
        <w:rPr>
          <w:rFonts w:ascii="Arial" w:hAnsi="Arial"/>
        </w:rPr>
      </w:pPr>
      <w:r w:rsidRPr="00BC3D6B">
        <w:rPr>
          <w:rFonts w:ascii="Arial" w:hAnsi="Arial"/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-1384935</wp:posOffset>
            </wp:positionH>
            <wp:positionV relativeFrom="paragraph">
              <wp:posOffset>-1385570</wp:posOffset>
            </wp:positionV>
            <wp:extent cx="7579995" cy="10690860"/>
            <wp:effectExtent l="19050" t="0" r="1905" b="0"/>
            <wp:wrapNone/>
            <wp:docPr id="3" name="Bildobjekt 3" descr="Ramen 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9995" cy="10690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3D6B">
        <w:rPr>
          <w:rFonts w:ascii="Arial" w:hAnsi="Arial"/>
        </w:rPr>
        <w:t>Facit och lösningar</w:t>
      </w:r>
    </w:p>
    <w:p w:rsidR="00BC3D6B" w:rsidRDefault="00BC3D6B" w:rsidP="00E63B98">
      <w:pPr>
        <w:pStyle w:val="Uppgiftluftver"/>
        <w:rPr>
          <w:rFonts w:ascii="Arial" w:hAnsi="Arial" w:cs="Arial"/>
        </w:rPr>
        <w:sectPr w:rsidR="00BC3D6B" w:rsidSect="00BC3D6B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CD308C" w:rsidRDefault="00E03F27" w:rsidP="00BC3D6B">
      <w:pPr>
        <w:pStyle w:val="FormatmallRubrik114pt"/>
        <w:rPr>
          <w:lang w:val="sv-SE"/>
        </w:rPr>
      </w:pPr>
      <w:r>
        <w:rPr>
          <w:lang w:val="sv-SE"/>
        </w:rPr>
        <w:lastRenderedPageBreak/>
        <w:t>(</w:t>
      </w:r>
      <w:r w:rsidR="00CD308C">
        <w:rPr>
          <w:lang w:val="sv-SE"/>
        </w:rPr>
        <w:t>Kap 2, version 1</w:t>
      </w:r>
      <w:r>
        <w:rPr>
          <w:lang w:val="sv-SE"/>
        </w:rPr>
        <w:t>)</w:t>
      </w:r>
    </w:p>
    <w:p w:rsidR="002C7EBA" w:rsidRPr="005B066B" w:rsidRDefault="00E63B98" w:rsidP="00BC3D6B">
      <w:pPr>
        <w:pStyle w:val="FormatmallRubrik114pt"/>
        <w:rPr>
          <w:lang w:val="en-GB"/>
        </w:rPr>
      </w:pPr>
      <w:r w:rsidRPr="005B066B">
        <w:rPr>
          <w:lang w:val="en-GB"/>
        </w:rPr>
        <w:t xml:space="preserve">Del </w:t>
      </w:r>
      <w:r w:rsidR="003739D8" w:rsidRPr="005B066B">
        <w:rPr>
          <w:lang w:val="en-GB"/>
        </w:rPr>
        <w:t>I</w:t>
      </w:r>
      <w:bookmarkStart w:id="0" w:name="_GoBack"/>
      <w:bookmarkEnd w:id="0"/>
    </w:p>
    <w:p w:rsidR="00536CEF" w:rsidRPr="005B066B" w:rsidRDefault="00536CEF" w:rsidP="00367625">
      <w:pPr>
        <w:pStyle w:val="Uppgift"/>
        <w:rPr>
          <w:sz w:val="22"/>
          <w:lang w:val="en-GB"/>
        </w:rPr>
      </w:pPr>
      <w:r w:rsidRPr="005B066B">
        <w:rPr>
          <w:rStyle w:val="Uppgiftssiffra"/>
          <w:lang w:val="en-GB"/>
        </w:rPr>
        <w:t>1</w:t>
      </w:r>
      <w:r w:rsidRPr="005B066B">
        <w:rPr>
          <w:sz w:val="22"/>
          <w:lang w:val="en-GB"/>
        </w:rPr>
        <w:tab/>
        <w:t>a) 70 %</w:t>
      </w:r>
    </w:p>
    <w:p w:rsidR="00536CEF" w:rsidRPr="005B066B" w:rsidRDefault="00536CEF" w:rsidP="00367625">
      <w:pPr>
        <w:pStyle w:val="Uppgift"/>
        <w:rPr>
          <w:sz w:val="22"/>
          <w:lang w:val="en-GB"/>
        </w:rPr>
      </w:pPr>
      <w:r w:rsidRPr="005B066B">
        <w:rPr>
          <w:sz w:val="22"/>
          <w:lang w:val="en-GB"/>
        </w:rPr>
        <w:tab/>
        <w:t>b) 25 %</w:t>
      </w:r>
    </w:p>
    <w:p w:rsidR="00536CEF" w:rsidRPr="00367625" w:rsidRDefault="00536CEF" w:rsidP="00367625">
      <w:pPr>
        <w:pStyle w:val="Uppgift"/>
        <w:rPr>
          <w:sz w:val="22"/>
          <w:lang w:val="en-US"/>
        </w:rPr>
      </w:pPr>
      <w:r w:rsidRPr="005B066B">
        <w:rPr>
          <w:sz w:val="22"/>
          <w:lang w:val="en-GB"/>
        </w:rPr>
        <w:tab/>
      </w:r>
      <w:r w:rsidRPr="00367625">
        <w:rPr>
          <w:sz w:val="22"/>
          <w:lang w:val="en-US"/>
        </w:rPr>
        <w:t>c) 40 %</w:t>
      </w:r>
    </w:p>
    <w:p w:rsidR="00536CEF" w:rsidRPr="00367625" w:rsidRDefault="00536CEF" w:rsidP="00367625">
      <w:pPr>
        <w:pStyle w:val="Uppgift"/>
        <w:rPr>
          <w:sz w:val="22"/>
          <w:lang w:val="en-US"/>
        </w:rPr>
      </w:pPr>
      <w:r w:rsidRPr="00A041DA">
        <w:rPr>
          <w:rStyle w:val="Uppgiftssiffra"/>
          <w:lang w:val="en-GB"/>
        </w:rPr>
        <w:t>2</w:t>
      </w:r>
      <w:r w:rsidRPr="00367625">
        <w:rPr>
          <w:sz w:val="22"/>
          <w:lang w:val="en-US"/>
        </w:rPr>
        <w:tab/>
        <w:t>a) 7</w:t>
      </w:r>
      <w:proofErr w:type="gramStart"/>
      <w:r w:rsidRPr="00367625">
        <w:rPr>
          <w:sz w:val="22"/>
          <w:lang w:val="en-US"/>
        </w:rPr>
        <w:t>,50</w:t>
      </w:r>
      <w:proofErr w:type="gramEnd"/>
      <w:r w:rsidRPr="00367625">
        <w:rPr>
          <w:sz w:val="22"/>
          <w:lang w:val="en-US"/>
        </w:rPr>
        <w:t xml:space="preserve"> </w:t>
      </w:r>
      <w:proofErr w:type="spellStart"/>
      <w:r w:rsidRPr="00367625">
        <w:rPr>
          <w:sz w:val="22"/>
          <w:lang w:val="en-US"/>
        </w:rPr>
        <w:t>kr</w:t>
      </w:r>
      <w:proofErr w:type="spellEnd"/>
    </w:p>
    <w:p w:rsidR="00536CEF" w:rsidRPr="00367625" w:rsidRDefault="00536CEF" w:rsidP="00367625">
      <w:pPr>
        <w:pStyle w:val="Uppgift"/>
        <w:rPr>
          <w:sz w:val="22"/>
          <w:lang w:val="en-US"/>
        </w:rPr>
      </w:pPr>
      <w:r w:rsidRPr="00367625">
        <w:rPr>
          <w:sz w:val="22"/>
          <w:lang w:val="en-US"/>
        </w:rPr>
        <w:tab/>
        <w:t xml:space="preserve">b) 180 </w:t>
      </w:r>
      <w:proofErr w:type="spellStart"/>
      <w:r w:rsidRPr="00367625">
        <w:rPr>
          <w:sz w:val="22"/>
          <w:lang w:val="en-US"/>
        </w:rPr>
        <w:t>kr</w:t>
      </w:r>
      <w:proofErr w:type="spellEnd"/>
    </w:p>
    <w:p w:rsidR="00536CEF" w:rsidRPr="00367625" w:rsidRDefault="00536CEF" w:rsidP="00367625">
      <w:pPr>
        <w:pStyle w:val="Uppgift"/>
        <w:rPr>
          <w:sz w:val="22"/>
          <w:lang w:val="en-US"/>
        </w:rPr>
      </w:pPr>
      <w:r w:rsidRPr="00367625">
        <w:rPr>
          <w:sz w:val="22"/>
          <w:lang w:val="en-US"/>
        </w:rPr>
        <w:tab/>
        <w:t xml:space="preserve">c) 1 400 </w:t>
      </w:r>
      <w:proofErr w:type="spellStart"/>
      <w:r w:rsidRPr="00367625">
        <w:rPr>
          <w:sz w:val="22"/>
          <w:lang w:val="en-US"/>
        </w:rPr>
        <w:t>kr</w:t>
      </w:r>
      <w:proofErr w:type="spellEnd"/>
    </w:p>
    <w:p w:rsidR="00536CEF" w:rsidRPr="00A041DA" w:rsidRDefault="00536CEF" w:rsidP="00367625">
      <w:pPr>
        <w:pStyle w:val="Uppgift"/>
        <w:rPr>
          <w:sz w:val="22"/>
          <w:lang w:val="en-GB"/>
        </w:rPr>
      </w:pPr>
      <w:r w:rsidRPr="00A041DA">
        <w:rPr>
          <w:rStyle w:val="Uppgiftssiffra"/>
          <w:lang w:val="en-GB"/>
        </w:rPr>
        <w:t>3</w:t>
      </w:r>
      <w:r w:rsidRPr="00367625">
        <w:rPr>
          <w:sz w:val="22"/>
          <w:lang w:val="en-US"/>
        </w:rPr>
        <w:tab/>
        <w:t xml:space="preserve">a) </w:t>
      </w:r>
      <w:r w:rsidR="00A041DA" w:rsidRPr="00A041DA">
        <w:rPr>
          <w:position w:val="-22"/>
        </w:rPr>
        <w:object w:dxaOrig="300" w:dyaOrig="580">
          <v:shape id="_x0000_i1025" type="#_x0000_t75" style="width:15pt;height:29.4pt" o:ole="">
            <v:imagedata r:id="rId16" o:title=""/>
          </v:shape>
          <o:OLEObject Type="Embed" ProgID="Equation.DSMT4" ShapeID="_x0000_i1025" DrawAspect="Content" ObjectID="_1594203870" r:id="rId17"/>
        </w:object>
      </w:r>
    </w:p>
    <w:p w:rsidR="00536CEF" w:rsidRPr="00A041DA" w:rsidRDefault="00536CEF" w:rsidP="00367625">
      <w:pPr>
        <w:pStyle w:val="Uppgift"/>
        <w:rPr>
          <w:sz w:val="22"/>
          <w:lang w:val="en-GB"/>
        </w:rPr>
      </w:pPr>
      <w:r w:rsidRPr="00A041DA">
        <w:rPr>
          <w:sz w:val="22"/>
          <w:lang w:val="en-GB"/>
        </w:rPr>
        <w:tab/>
        <w:t>b)</w:t>
      </w:r>
      <w:r w:rsidR="00CD308C" w:rsidRPr="00A041DA">
        <w:rPr>
          <w:sz w:val="22"/>
          <w:lang w:val="en-GB"/>
        </w:rPr>
        <w:t xml:space="preserve"> </w:t>
      </w:r>
      <w:r w:rsidR="00A041DA" w:rsidRPr="00A041DA">
        <w:rPr>
          <w:position w:val="-22"/>
        </w:rPr>
        <w:object w:dxaOrig="340" w:dyaOrig="580">
          <v:shape id="_x0000_i1026" type="#_x0000_t75" style="width:16.8pt;height:29.4pt" o:ole="">
            <v:imagedata r:id="rId18" o:title=""/>
          </v:shape>
          <o:OLEObject Type="Embed" ProgID="Equation.DSMT4" ShapeID="_x0000_i1026" DrawAspect="Content" ObjectID="_1594203871" r:id="rId19"/>
        </w:object>
      </w:r>
      <w:r w:rsidRPr="00A041DA">
        <w:rPr>
          <w:sz w:val="22"/>
          <w:lang w:val="en-GB"/>
        </w:rPr>
        <w:t xml:space="preserve"> </w:t>
      </w:r>
    </w:p>
    <w:p w:rsidR="00536CEF" w:rsidRPr="00A041DA" w:rsidRDefault="00536CEF" w:rsidP="00367625">
      <w:pPr>
        <w:pStyle w:val="Uppgift"/>
        <w:rPr>
          <w:sz w:val="22"/>
          <w:lang w:val="en-GB"/>
        </w:rPr>
      </w:pPr>
      <w:r w:rsidRPr="00A041DA">
        <w:rPr>
          <w:sz w:val="22"/>
          <w:lang w:val="en-GB"/>
        </w:rPr>
        <w:tab/>
        <w:t>c)</w:t>
      </w:r>
      <w:r w:rsidR="00CD308C" w:rsidRPr="00A041DA">
        <w:rPr>
          <w:sz w:val="22"/>
          <w:lang w:val="en-GB"/>
        </w:rPr>
        <w:t xml:space="preserve"> </w:t>
      </w:r>
      <w:r w:rsidR="00A041DA" w:rsidRPr="00A041DA">
        <w:rPr>
          <w:position w:val="-22"/>
        </w:rPr>
        <w:object w:dxaOrig="320" w:dyaOrig="580">
          <v:shape id="_x0000_i1027" type="#_x0000_t75" style="width:15.6pt;height:29.4pt" o:ole="">
            <v:imagedata r:id="rId20" o:title=""/>
          </v:shape>
          <o:OLEObject Type="Embed" ProgID="Equation.DSMT4" ShapeID="_x0000_i1027" DrawAspect="Content" ObjectID="_1594203872" r:id="rId21"/>
        </w:object>
      </w:r>
      <w:r w:rsidRPr="00A041DA">
        <w:rPr>
          <w:sz w:val="22"/>
          <w:lang w:val="en-GB"/>
        </w:rPr>
        <w:t xml:space="preserve"> </w:t>
      </w:r>
    </w:p>
    <w:p w:rsidR="00536CEF" w:rsidRPr="00367625" w:rsidRDefault="00536CEF" w:rsidP="00367625">
      <w:pPr>
        <w:pStyle w:val="Uppgift"/>
        <w:rPr>
          <w:sz w:val="22"/>
          <w:lang w:val="en-GB"/>
        </w:rPr>
      </w:pPr>
      <w:r w:rsidRPr="00A041DA">
        <w:rPr>
          <w:rStyle w:val="Uppgiftssiffra"/>
          <w:lang w:val="en-GB"/>
        </w:rPr>
        <w:t>4</w:t>
      </w:r>
      <w:r w:rsidRPr="00367625">
        <w:rPr>
          <w:sz w:val="22"/>
          <w:lang w:val="en-GB"/>
        </w:rPr>
        <w:tab/>
        <w:t>a) 35 %</w:t>
      </w:r>
    </w:p>
    <w:p w:rsidR="00536CEF" w:rsidRPr="005B066B" w:rsidRDefault="00536CEF" w:rsidP="00367625">
      <w:pPr>
        <w:pStyle w:val="Uppgift"/>
        <w:rPr>
          <w:sz w:val="22"/>
          <w:lang w:val="en-GB"/>
        </w:rPr>
      </w:pPr>
      <w:r w:rsidRPr="00367625">
        <w:rPr>
          <w:sz w:val="22"/>
          <w:lang w:val="en-GB"/>
        </w:rPr>
        <w:tab/>
      </w:r>
      <w:r w:rsidRPr="005B066B">
        <w:rPr>
          <w:sz w:val="22"/>
          <w:lang w:val="en-GB"/>
        </w:rPr>
        <w:t xml:space="preserve">b) 70 </w:t>
      </w:r>
      <w:proofErr w:type="spellStart"/>
      <w:r w:rsidRPr="005B066B">
        <w:rPr>
          <w:sz w:val="22"/>
          <w:lang w:val="en-GB"/>
        </w:rPr>
        <w:t>kr</w:t>
      </w:r>
      <w:proofErr w:type="spellEnd"/>
    </w:p>
    <w:p w:rsidR="00536CEF" w:rsidRPr="005B066B" w:rsidRDefault="00536CEF" w:rsidP="00367625">
      <w:pPr>
        <w:pStyle w:val="Uppgift"/>
        <w:rPr>
          <w:sz w:val="22"/>
          <w:lang w:val="en-GB"/>
        </w:rPr>
      </w:pPr>
      <w:r w:rsidRPr="005B066B">
        <w:rPr>
          <w:sz w:val="22"/>
          <w:lang w:val="en-GB"/>
        </w:rPr>
        <w:tab/>
        <w:t xml:space="preserve">c) 200 </w:t>
      </w:r>
      <w:proofErr w:type="spellStart"/>
      <w:r w:rsidRPr="005B066B">
        <w:rPr>
          <w:sz w:val="22"/>
          <w:lang w:val="en-GB"/>
        </w:rPr>
        <w:t>kr</w:t>
      </w:r>
      <w:proofErr w:type="spellEnd"/>
    </w:p>
    <w:p w:rsidR="00536CEF" w:rsidRPr="005B066B" w:rsidRDefault="00536CEF" w:rsidP="00367625">
      <w:pPr>
        <w:pStyle w:val="Uppgift"/>
        <w:rPr>
          <w:sz w:val="22"/>
          <w:lang w:val="en-GB"/>
        </w:rPr>
      </w:pPr>
      <w:r w:rsidRPr="005B066B">
        <w:rPr>
          <w:rStyle w:val="Uppgiftssiffra"/>
          <w:lang w:val="en-GB"/>
        </w:rPr>
        <w:t>5</w:t>
      </w:r>
      <w:r w:rsidRPr="005B066B">
        <w:rPr>
          <w:sz w:val="22"/>
          <w:lang w:val="en-GB"/>
        </w:rPr>
        <w:tab/>
      </w:r>
      <w:r w:rsidR="00CD308C" w:rsidRPr="005B066B">
        <w:rPr>
          <w:sz w:val="22"/>
          <w:lang w:val="en-GB"/>
        </w:rPr>
        <w:t>a)</w:t>
      </w:r>
      <w:r w:rsidRPr="005B066B">
        <w:rPr>
          <w:sz w:val="22"/>
          <w:lang w:val="en-GB"/>
        </w:rPr>
        <w:t xml:space="preserve"> 48 %</w:t>
      </w:r>
    </w:p>
    <w:p w:rsidR="00536CEF" w:rsidRPr="00A041DA" w:rsidRDefault="00536CEF" w:rsidP="00367625">
      <w:pPr>
        <w:pStyle w:val="Uppgift"/>
        <w:rPr>
          <w:sz w:val="22"/>
        </w:rPr>
      </w:pPr>
      <w:r w:rsidRPr="005B066B">
        <w:rPr>
          <w:sz w:val="22"/>
          <w:lang w:val="en-GB"/>
        </w:rPr>
        <w:tab/>
      </w:r>
      <w:r w:rsidRPr="00A041DA">
        <w:rPr>
          <w:sz w:val="22"/>
        </w:rPr>
        <w:t>b) 60 %</w:t>
      </w:r>
    </w:p>
    <w:p w:rsidR="00536CEF" w:rsidRPr="00A041DA" w:rsidRDefault="00536CEF" w:rsidP="00367625">
      <w:pPr>
        <w:pStyle w:val="Uppgift"/>
        <w:rPr>
          <w:sz w:val="22"/>
        </w:rPr>
      </w:pPr>
      <w:r w:rsidRPr="00A041DA">
        <w:rPr>
          <w:sz w:val="22"/>
        </w:rPr>
        <w:tab/>
        <w:t>c) 75 %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>6</w:t>
      </w:r>
      <w:r w:rsidRPr="00367625">
        <w:rPr>
          <w:sz w:val="22"/>
        </w:rPr>
        <w:tab/>
        <w:t xml:space="preserve">Det är lika mycket eftersom </w:t>
      </w:r>
      <w:r w:rsidRPr="00367625">
        <w:rPr>
          <w:sz w:val="22"/>
        </w:rPr>
        <w:br/>
        <w:t>0,12 ∙ 75 = 0,75 ∙ 12.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>7</w:t>
      </w:r>
      <w:r w:rsidRPr="00367625">
        <w:rPr>
          <w:sz w:val="22"/>
        </w:rPr>
        <w:tab/>
        <w:t>En ökning från 10 % till 11 % är en ökning med 1/10 = 10 %.</w:t>
      </w:r>
    </w:p>
    <w:p w:rsidR="00536CEF" w:rsidRDefault="00536CEF" w:rsidP="00536CEF">
      <w:pPr>
        <w:rPr>
          <w:rFonts w:ascii="Arial" w:eastAsia="Arial Unicode MS" w:hAnsi="Arial" w:cs="Arial Unicode MS"/>
          <w:b/>
          <w:bCs/>
          <w:kern w:val="36"/>
        </w:rPr>
      </w:pPr>
      <w:r>
        <w:rPr>
          <w:rFonts w:ascii="Arial" w:eastAsia="Arial Unicode MS" w:hAnsi="Arial" w:cs="Arial Unicode MS"/>
          <w:b/>
          <w:bCs/>
          <w:kern w:val="36"/>
        </w:rPr>
        <w:br/>
      </w:r>
    </w:p>
    <w:p w:rsidR="00A041DA" w:rsidRPr="007024A6" w:rsidRDefault="00536CEF" w:rsidP="00A041DA">
      <w:pPr>
        <w:pStyle w:val="FormatmallRubrik114pt"/>
        <w:rPr>
          <w:rFonts w:eastAsia="Arial Unicode MS"/>
          <w:kern w:val="36"/>
          <w:lang w:val="sv-SE"/>
        </w:rPr>
      </w:pPr>
      <w:r w:rsidRPr="007024A6">
        <w:rPr>
          <w:rFonts w:eastAsia="Arial Unicode MS"/>
          <w:kern w:val="36"/>
          <w:lang w:val="sv-SE"/>
        </w:rPr>
        <w:br w:type="column"/>
      </w:r>
    </w:p>
    <w:p w:rsidR="00536CEF" w:rsidRPr="007024A6" w:rsidRDefault="00536CEF" w:rsidP="00A041DA">
      <w:pPr>
        <w:pStyle w:val="FormatmallRubrik114pt"/>
        <w:rPr>
          <w:rFonts w:eastAsia="Arial Unicode MS"/>
          <w:kern w:val="36"/>
          <w:lang w:val="sv-SE"/>
        </w:rPr>
      </w:pPr>
      <w:r w:rsidRPr="007024A6">
        <w:rPr>
          <w:rFonts w:eastAsia="Arial Unicode MS"/>
          <w:kern w:val="36"/>
          <w:lang w:val="sv-SE"/>
        </w:rPr>
        <w:t>Del II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 xml:space="preserve">  8</w:t>
      </w:r>
      <w:r w:rsidRPr="00367625">
        <w:rPr>
          <w:sz w:val="22"/>
        </w:rPr>
        <w:tab/>
        <w:t>120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 xml:space="preserve">  9</w:t>
      </w:r>
      <w:r w:rsidRPr="00367625">
        <w:rPr>
          <w:sz w:val="22"/>
        </w:rPr>
        <w:tab/>
        <w:t>a) 1 470 kr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ab/>
      </w:r>
      <w:r w:rsidRPr="00367625">
        <w:rPr>
          <w:sz w:val="22"/>
        </w:rPr>
        <w:t>b) 1/2 år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ab/>
      </w:r>
      <w:r w:rsidRPr="00367625">
        <w:rPr>
          <w:sz w:val="22"/>
        </w:rPr>
        <w:t>c) Räntan på 1 år är 4 ∙ 4 745 kr =</w:t>
      </w:r>
      <w:r w:rsidR="00367625">
        <w:rPr>
          <w:sz w:val="22"/>
        </w:rPr>
        <w:br/>
        <w:t xml:space="preserve">   </w:t>
      </w:r>
      <w:r w:rsidRPr="00367625">
        <w:rPr>
          <w:sz w:val="22"/>
        </w:rPr>
        <w:t xml:space="preserve"> </w:t>
      </w:r>
      <w:r w:rsidR="00E03F27">
        <w:rPr>
          <w:sz w:val="22"/>
        </w:rPr>
        <w:t xml:space="preserve">= </w:t>
      </w:r>
      <w:r w:rsidRPr="00367625">
        <w:rPr>
          <w:sz w:val="22"/>
        </w:rPr>
        <w:t xml:space="preserve">18 980 kr vilket motsvarar </w:t>
      </w:r>
      <w:r w:rsidR="007024A6">
        <w:rPr>
          <w:sz w:val="22"/>
        </w:rPr>
        <w:t xml:space="preserve">  </w:t>
      </w:r>
      <w:r w:rsidR="007024A6">
        <w:rPr>
          <w:sz w:val="22"/>
        </w:rPr>
        <w:br/>
        <w:t xml:space="preserve">   </w:t>
      </w:r>
      <w:r w:rsidRPr="00367625">
        <w:rPr>
          <w:sz w:val="22"/>
        </w:rPr>
        <w:t>5,2 %</w:t>
      </w:r>
      <w:r w:rsidR="00E03F27">
        <w:rPr>
          <w:sz w:val="22"/>
        </w:rPr>
        <w:t xml:space="preserve"> </w:t>
      </w:r>
      <w:r w:rsidRPr="00367625">
        <w:rPr>
          <w:sz w:val="22"/>
        </w:rPr>
        <w:t xml:space="preserve">av kapitalet. </w:t>
      </w:r>
      <w:r w:rsidR="007024A6">
        <w:rPr>
          <w:sz w:val="22"/>
        </w:rPr>
        <w:br/>
        <w:t xml:space="preserve">   </w:t>
      </w:r>
      <w:r w:rsidRPr="00367625">
        <w:rPr>
          <w:sz w:val="22"/>
        </w:rPr>
        <w:t>1 % av kapitalet =</w:t>
      </w:r>
      <w:r w:rsidR="00E03F27">
        <w:rPr>
          <w:sz w:val="22"/>
        </w:rPr>
        <w:t xml:space="preserve"> </w:t>
      </w:r>
      <w:r w:rsidR="007024A6">
        <w:rPr>
          <w:sz w:val="22"/>
        </w:rPr>
        <w:br/>
        <w:t xml:space="preserve">   = </w:t>
      </w:r>
      <w:r w:rsidRPr="00367625">
        <w:rPr>
          <w:sz w:val="22"/>
        </w:rPr>
        <w:t>18 </w:t>
      </w:r>
      <w:proofErr w:type="gramStart"/>
      <w:r w:rsidRPr="00367625">
        <w:rPr>
          <w:sz w:val="22"/>
        </w:rPr>
        <w:t>980 / 5</w:t>
      </w:r>
      <w:proofErr w:type="gramEnd"/>
      <w:r w:rsidRPr="00367625">
        <w:rPr>
          <w:sz w:val="22"/>
        </w:rPr>
        <w:t xml:space="preserve">,2 kr = 3 650 kr. </w:t>
      </w:r>
      <w:r w:rsidR="007024A6">
        <w:rPr>
          <w:sz w:val="22"/>
        </w:rPr>
        <w:br/>
        <w:t xml:space="preserve">   </w:t>
      </w:r>
      <w:r w:rsidRPr="00367625">
        <w:rPr>
          <w:sz w:val="22"/>
        </w:rPr>
        <w:t>Hela kapitalet är 100</w:t>
      </w:r>
      <w:r w:rsidR="00CD308C">
        <w:rPr>
          <w:sz w:val="22"/>
        </w:rPr>
        <w:t xml:space="preserve"> </w:t>
      </w:r>
      <w:r w:rsidRPr="00367625">
        <w:rPr>
          <w:sz w:val="22"/>
        </w:rPr>
        <w:t>∙ 3 650 kr =</w:t>
      </w:r>
      <w:r w:rsidR="007024A6">
        <w:rPr>
          <w:sz w:val="22"/>
        </w:rPr>
        <w:br/>
        <w:t xml:space="preserve">    </w:t>
      </w:r>
      <w:r w:rsidR="00367625">
        <w:rPr>
          <w:sz w:val="22"/>
        </w:rPr>
        <w:t>=</w:t>
      </w:r>
      <w:r w:rsidRPr="00367625">
        <w:rPr>
          <w:sz w:val="22"/>
        </w:rPr>
        <w:t xml:space="preserve"> </w:t>
      </w:r>
      <w:r w:rsidR="005A3875" w:rsidRPr="005A3875">
        <w:rPr>
          <w:sz w:val="22"/>
          <w:u w:val="single"/>
        </w:rPr>
        <w:t>365 000 kr.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>10</w:t>
      </w:r>
      <w:r w:rsidRPr="00367625">
        <w:rPr>
          <w:sz w:val="22"/>
        </w:rPr>
        <w:tab/>
        <w:t>5 892 m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>11</w:t>
      </w:r>
      <w:r w:rsidRPr="00367625">
        <w:rPr>
          <w:sz w:val="22"/>
        </w:rPr>
        <w:tab/>
        <w:t>5 min = 5 · 60 s = 300 s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ab/>
      </w:r>
      <w:r w:rsidRPr="00367625">
        <w:rPr>
          <w:sz w:val="22"/>
        </w:rPr>
        <w:t>Flygtid: 60 % av 300 s = 180 s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ab/>
      </w:r>
      <w:r w:rsidRPr="00367625">
        <w:rPr>
          <w:sz w:val="22"/>
        </w:rPr>
        <w:t xml:space="preserve">Antal vingslag: 180 · 250 = </w:t>
      </w:r>
      <w:r w:rsidR="00367625">
        <w:rPr>
          <w:sz w:val="22"/>
        </w:rPr>
        <w:br/>
        <w:t xml:space="preserve">= </w:t>
      </w:r>
      <w:r w:rsidRPr="00367625">
        <w:rPr>
          <w:sz w:val="22"/>
        </w:rPr>
        <w:t xml:space="preserve">45 000 = </w:t>
      </w:r>
      <w:r w:rsidR="005A3875" w:rsidRPr="005A3875">
        <w:rPr>
          <w:sz w:val="22"/>
          <w:u w:val="single"/>
        </w:rPr>
        <w:t>4,5 · 10</w:t>
      </w:r>
      <w:r w:rsidR="005A3875" w:rsidRPr="005A3875">
        <w:rPr>
          <w:sz w:val="22"/>
          <w:u w:val="single"/>
          <w:vertAlign w:val="superscript"/>
        </w:rPr>
        <w:t>4</w:t>
      </w:r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rStyle w:val="Uppgiftssiffra"/>
        </w:rPr>
        <w:t>12</w:t>
      </w:r>
      <w:r w:rsidRPr="00367625">
        <w:rPr>
          <w:sz w:val="22"/>
        </w:rPr>
        <w:tab/>
        <w:t xml:space="preserve">Försäljning föregående år: </w:t>
      </w:r>
      <w:r w:rsidRPr="00367625">
        <w:rPr>
          <w:sz w:val="22"/>
        </w:rPr>
        <w:br/>
        <w:t xml:space="preserve">(57 522 – 3 455) </w:t>
      </w:r>
      <w:proofErr w:type="spellStart"/>
      <w:r w:rsidRPr="00367625">
        <w:rPr>
          <w:sz w:val="22"/>
        </w:rPr>
        <w:t>st</w:t>
      </w:r>
      <w:proofErr w:type="spellEnd"/>
      <w:r w:rsidRPr="00367625">
        <w:rPr>
          <w:sz w:val="22"/>
        </w:rPr>
        <w:t xml:space="preserve"> = 54 067 </w:t>
      </w:r>
      <w:proofErr w:type="spellStart"/>
      <w:r w:rsidRPr="00367625">
        <w:rPr>
          <w:sz w:val="22"/>
        </w:rPr>
        <w:t>st</w:t>
      </w:r>
      <w:proofErr w:type="spellEnd"/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sz w:val="22"/>
        </w:rPr>
        <w:tab/>
        <w:t xml:space="preserve">Ökning: 3 455 </w:t>
      </w:r>
      <w:proofErr w:type="spellStart"/>
      <w:r w:rsidRPr="00367625">
        <w:rPr>
          <w:sz w:val="22"/>
        </w:rPr>
        <w:t>st</w:t>
      </w:r>
      <w:proofErr w:type="spellEnd"/>
    </w:p>
    <w:p w:rsidR="00536CEF" w:rsidRPr="00367625" w:rsidRDefault="00536CEF" w:rsidP="00367625">
      <w:pPr>
        <w:pStyle w:val="Uppgift"/>
        <w:rPr>
          <w:sz w:val="22"/>
        </w:rPr>
      </w:pPr>
      <w:r w:rsidRPr="00367625">
        <w:rPr>
          <w:sz w:val="22"/>
        </w:rPr>
        <w:tab/>
        <w:t xml:space="preserve">Ökning (%): </w:t>
      </w:r>
      <w:r w:rsidRPr="00367625">
        <w:rPr>
          <w:sz w:val="22"/>
        </w:rPr>
        <w:br/>
      </w:r>
      <w:r w:rsidR="00367625" w:rsidRPr="00367625">
        <w:rPr>
          <w:noProof/>
          <w:position w:val="-30"/>
          <w:sz w:val="22"/>
        </w:rPr>
        <w:object w:dxaOrig="680" w:dyaOrig="680">
          <v:shape id="_x0000_i1028" type="#_x0000_t75" style="width:34.2pt;height:34.2pt" o:ole="">
            <v:imagedata r:id="rId22" o:title=""/>
          </v:shape>
          <o:OLEObject Type="Embed" ProgID="Equation.DSMT4" ShapeID="_x0000_i1028" DrawAspect="Content" ObjectID="_1594203873" r:id="rId23"/>
        </w:object>
      </w:r>
      <w:r w:rsidRPr="00367625">
        <w:rPr>
          <w:sz w:val="22"/>
        </w:rPr>
        <w:t xml:space="preserve"> = 0,0639… </w:t>
      </w:r>
      <w:r w:rsidR="00367625" w:rsidRPr="00367625">
        <w:rPr>
          <w:sz w:val="22"/>
        </w:rPr>
        <w:object w:dxaOrig="200" w:dyaOrig="180">
          <v:shape id="_x0000_i1029" type="#_x0000_t75" style="width:10.2pt;height:9pt" o:ole="">
            <v:imagedata r:id="rId24" o:title=""/>
          </v:shape>
          <o:OLEObject Type="Embed" ProgID="Equation.DSMT4" ShapeID="_x0000_i1029" DrawAspect="Content" ObjectID="_1594203874" r:id="rId25"/>
        </w:object>
      </w:r>
      <w:r w:rsidRPr="00367625">
        <w:rPr>
          <w:sz w:val="22"/>
        </w:rPr>
        <w:t xml:space="preserve"> 0,064 = </w:t>
      </w:r>
      <w:r w:rsidR="00367625">
        <w:rPr>
          <w:sz w:val="22"/>
        </w:rPr>
        <w:br/>
        <w:t xml:space="preserve">= </w:t>
      </w:r>
      <w:r w:rsidR="005A3875" w:rsidRPr="005A3875">
        <w:rPr>
          <w:sz w:val="22"/>
          <w:u w:val="single"/>
        </w:rPr>
        <w:t>6,4 %</w:t>
      </w:r>
    </w:p>
    <w:p w:rsidR="00E63B98" w:rsidRPr="002C7EBA" w:rsidRDefault="00E63B98" w:rsidP="00536CEF">
      <w:pPr>
        <w:pStyle w:val="Uppgift"/>
        <w:rPr>
          <w:rFonts w:ascii="Arial" w:hAnsi="Arial" w:cs="Arial"/>
        </w:rPr>
      </w:pPr>
    </w:p>
    <w:sectPr w:rsidR="00E63B98" w:rsidRPr="002C7EBA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73B73" w:rsidRDefault="00673B73">
      <w:r>
        <w:separator/>
      </w:r>
    </w:p>
  </w:endnote>
  <w:endnote w:type="continuationSeparator" w:id="0">
    <w:p w:rsidR="00673B73" w:rsidRDefault="00673B7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73B73" w:rsidRDefault="00673B73">
      <w:r>
        <w:separator/>
      </w:r>
    </w:p>
  </w:footnote>
  <w:footnote w:type="continuationSeparator" w:id="0">
    <w:p w:rsidR="00673B73" w:rsidRDefault="00673B7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0.8pt;height:13.8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2A5C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625"/>
    <w:rsid w:val="00367AA3"/>
    <w:rsid w:val="00367AFF"/>
    <w:rsid w:val="003700F9"/>
    <w:rsid w:val="00371A9D"/>
    <w:rsid w:val="003739D8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1DA"/>
    <w:rsid w:val="00452788"/>
    <w:rsid w:val="00453565"/>
    <w:rsid w:val="004537D8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6CEF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875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66B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469D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3B73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4A6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993"/>
    <w:rsid w:val="00907C77"/>
    <w:rsid w:val="009106E7"/>
    <w:rsid w:val="009113D4"/>
    <w:rsid w:val="00911FF4"/>
    <w:rsid w:val="009122EE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1DA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043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08C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3D09"/>
    <w:rsid w:val="00DC663C"/>
    <w:rsid w:val="00DC6C65"/>
    <w:rsid w:val="00DC75AA"/>
    <w:rsid w:val="00DD0279"/>
    <w:rsid w:val="00DD0481"/>
    <w:rsid w:val="00DD0FB8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3F27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0F4F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67008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Table Grid" w:semiHidden="0" w:unhideWhenUsed="0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paragraph" w:customStyle="1" w:styleId="Facit">
    <w:name w:val="Facit"/>
    <w:basedOn w:val="Uppgift"/>
    <w:qFormat/>
    <w:rsid w:val="00536CEF"/>
    <w:pPr>
      <w:tabs>
        <w:tab w:val="clear" w:pos="3000"/>
        <w:tab w:val="clear" w:pos="5000"/>
        <w:tab w:val="left" w:pos="340"/>
        <w:tab w:val="left" w:pos="2835"/>
        <w:tab w:val="left" w:pos="5103"/>
      </w:tabs>
      <w:ind w:hanging="340"/>
    </w:pPr>
    <w:rPr>
      <w:sz w:val="22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image" Target="media/image9.jpeg"/><Relationship Id="rId23" Type="http://schemas.openxmlformats.org/officeDocument/2006/relationships/oleObject" Target="embeddings/oleObject4.bin"/><Relationship Id="rId28" Type="http://schemas.microsoft.com/office/2011/relationships/people" Target="peop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AC1CBFA-7B68-4041-8B3A-E9092DEF1D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5</Words>
  <Characters>1829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7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8-07-26T08:32:00Z</cp:lastPrinted>
  <dcterms:created xsi:type="dcterms:W3CDTF">2018-07-27T11:34:00Z</dcterms:created>
  <dcterms:modified xsi:type="dcterms:W3CDTF">2018-07-27T1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